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26800</wp:posOffset>
            </wp:positionH>
            <wp:positionV relativeFrom="topMargin">
              <wp:posOffset>10172700</wp:posOffset>
            </wp:positionV>
            <wp:extent cx="304800" cy="254000"/>
            <wp:effectExtent l="0" t="0" r="0" b="0"/>
            <wp:wrapNone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长沙市初中学业水平考试试卷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O-16</w:t>
      </w:r>
      <w:r>
        <w:rPr>
          <w:rFonts w:ascii="宋体" w:hAnsi="宋体" w:eastAsia="宋体" w:cs="宋体"/>
          <w:b/>
          <w:color w:val="auto"/>
          <w:sz w:val="24"/>
        </w:rPr>
        <w:t>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Mg-24</w:t>
      </w:r>
      <w:r>
        <w:rPr>
          <w:rFonts w:ascii="宋体" w:hAnsi="宋体" w:eastAsia="宋体" w:cs="宋体"/>
          <w:b/>
          <w:color w:val="auto"/>
          <w:sz w:val="24"/>
        </w:rPr>
        <w:t>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S-32</w:t>
      </w:r>
      <w:r>
        <w:rPr>
          <w:rFonts w:ascii="宋体" w:hAnsi="宋体" w:eastAsia="宋体" w:cs="宋体"/>
          <w:b/>
          <w:color w:val="auto"/>
          <w:sz w:val="24"/>
        </w:rPr>
        <w:t>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Cl-35.5</w:t>
      </w:r>
      <w:r>
        <w:rPr>
          <w:rFonts w:ascii="宋体" w:hAnsi="宋体" w:eastAsia="宋体" w:cs="宋体"/>
          <w:b/>
          <w:color w:val="auto"/>
          <w:sz w:val="24"/>
        </w:rPr>
        <w:t>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K-39</w:t>
      </w:r>
      <w:r>
        <w:rPr>
          <w:rFonts w:ascii="宋体" w:hAnsi="宋体" w:eastAsia="宋体" w:cs="宋体"/>
          <w:b/>
          <w:color w:val="auto"/>
          <w:sz w:val="24"/>
        </w:rPr>
        <w:t>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Fe-56</w:t>
      </w:r>
      <w:r>
        <w:rPr>
          <w:rFonts w:ascii="宋体" w:hAnsi="宋体" w:eastAsia="宋体" w:cs="宋体"/>
          <w:b/>
          <w:color w:val="auto"/>
          <w:sz w:val="24"/>
        </w:rPr>
        <w:t>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Zn-65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。每小题只有一个选项符合题意，请将符合题意的选项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填涂在答题卡相应位置。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我们生活在一个不断变化的物质世界里。下列变化属于物理变化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>A</w:t>
      </w:r>
      <w:r>
        <w:rPr>
          <w:rFonts w:hint="eastAsia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377" name="图片 2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7" name="图片 20037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ascii="宋体" w:hAnsi="宋体" w:eastAsia="宋体" w:cs="宋体"/>
          <w:color w:val="auto"/>
        </w:rPr>
        <w:t>湿衣服晾干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 w:eastAsia="宋体" w:cs="宋体"/>
          <w:color w:val="auto"/>
        </w:rPr>
        <w:t>金属冶炼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ascii="宋体" w:hAnsi="宋体" w:eastAsia="宋体" w:cs="宋体"/>
          <w:color w:val="auto"/>
        </w:rPr>
        <w:t>烧制陶器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hAnsi="宋体" w:eastAsia="宋体" w:cs="宋体"/>
          <w:color w:val="auto"/>
        </w:rPr>
        <w:t>木材燃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湿衣服晾干，只是水的状态发生了改变，无新物质生成，属于物理变化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金属冶炼，有金属等新物质生成，属于化学变化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烧制陶器，发生了燃烧，一定有新物质生成，属于化学变化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木材燃烧，有二氧化碳等新物质生成，属于化学变化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为了打赢蓝天保卫战，我们要加强大气质量监测。下列气体属于空气污染物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氧气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二氧化硫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氮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水蒸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氧气是空气的主要成分，不会造成污染，故此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二氧化硫容易形成酸雨，会造成污染，故此选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氮气是空气的主要成分，不会造成污染，故此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水蒸气也是空气的成分，不会造成污染，故此选项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B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正确的实验操作是获得实验成功的重要保证。下列实验操作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测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color w:val="000000"/>
        </w:rPr>
        <w:drawing>
          <wp:inline distT="0" distB="0" distL="114300" distR="114300">
            <wp:extent cx="1095375" cy="962025"/>
            <wp:effectExtent l="0" t="0" r="9525" b="317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加热试管中的液体</w:t>
      </w:r>
      <w:r>
        <w:rPr>
          <w:color w:val="000000"/>
        </w:rPr>
        <w:drawing>
          <wp:inline distT="0" distB="0" distL="114300" distR="114300">
            <wp:extent cx="1114425" cy="1038225"/>
            <wp:effectExtent l="0" t="0" r="3175" b="317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点燃酒精灯</w:t>
      </w:r>
      <w:r>
        <w:rPr>
          <w:color w:val="000000"/>
        </w:rPr>
        <w:drawing>
          <wp:inline distT="0" distB="0" distL="114300" distR="114300">
            <wp:extent cx="771525" cy="885825"/>
            <wp:effectExtent l="0" t="0" r="3175" b="317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检查装置的气密性</w:t>
      </w:r>
      <w:r>
        <w:rPr>
          <w:color w:val="000000"/>
        </w:rPr>
        <w:drawing>
          <wp:inline distT="0" distB="0" distL="114300" distR="114300">
            <wp:extent cx="1209675" cy="9429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测溶液的pH：用洁净、干燥的玻璃棒蘸取待测液点在pH试纸上，观察颜色的变化，然后与标准比色卡对照，不能将pH试纸直接伸入溶液中，会污染原溶液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给试管中的液体加热时，应用外焰加热，且试管里的液体不能超过试管容积的1/3，图中试管中的液体超过试管容积的1/3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禁止用燃着的酒精灯去点燃另一只酒精灯，防止发生火灾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检查装置的气密性：将导管置于水中，用手紧握试管，观察导管口是否有气泡冒出，有气泡冒出，说明装置气密性良好，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D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氢能源汽车在今年的北京冬奥会华丽亮相，备受瞩目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氢属于金属元素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氢气不能燃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氢元素符号是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一个氢分子由两个氢元素组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由“气”字旁可知，氢属于非金属元素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氢气具有可燃性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氢的元素符号为H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一个氢分子由2个氢原子构成，元素是宏观概念，只能论种类，不能论个数，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C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“碳家族”的成员很多，用途很广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石墨不具有导电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0</w:t>
      </w:r>
      <w:r>
        <w:rPr>
          <w:rFonts w:ascii="宋体" w:hAnsi="宋体" w:eastAsia="宋体" w:cs="宋体"/>
          <w:color w:val="000000"/>
        </w:rPr>
        <w:t>单质是由碳原子直接构成的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活性炭具有吸附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金刚石和石墨里碳原子的排列方式相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石墨具有良好的导电性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C</w:t>
      </w:r>
      <w:r>
        <w:rPr>
          <w:color w:val="000000"/>
          <w:vertAlign w:val="subscript"/>
        </w:rPr>
        <w:t>60</w:t>
      </w:r>
      <w:r>
        <w:rPr>
          <w:color w:val="000000"/>
        </w:rPr>
        <w:t>由C</w:t>
      </w:r>
      <w:r>
        <w:rPr>
          <w:color w:val="000000"/>
          <w:vertAlign w:val="subscript"/>
        </w:rPr>
        <w:t>60</w:t>
      </w:r>
      <w:r>
        <w:rPr>
          <w:color w:val="000000"/>
        </w:rPr>
        <w:t>分子构成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活性炭结构疏松多孔，具有吸附性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金刚石和石墨均是碳原子构成，但是碳原子的排列方式不同，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C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世界环境日中国主题为“共建清洁美丽世界”。下列做法符合这一主题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生活污水任意排放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200379" name="图片 200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9" name="图片 20037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了使天空更蓝，积极植树造林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大量施用农药和化肥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生活垃圾随意丢弃，无需分类回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生活污水任意排放，会污染水源，应处理达标后排放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积极植树造林，可以改善空气质量，保护环境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大量施用农药和化肥，会污染水源和土壤，应合理使用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生活垃圾随意丢弃，会污染环境，应分类回收利用，实现资源的有效利用，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B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我国的矿物种类比较齐全，储量很丰富，但是矿物不能再生。下列能保护金属资源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废旧金属不需要回收利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矿物资源无限，可以任意开采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寻找金属代用品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将铁钉放置于潮湿的空气中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废旧金属应回收利用，保护金属资源，减少污染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矿物资源有限，应合理开采，不能任意开采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寻找金属代用品，可以保护金属资源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将铁钉放置于潮湿的空气中，会使铁钉生锈，浪费金属资源，应防止金属锈蚀，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C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全面推进乡村振兴，大力发展农业生产，农业上常用溶质质量分数为</w:t>
      </w:r>
      <w:r>
        <w:rPr>
          <w:rFonts w:ascii="Times New Roman" w:hAnsi="Times New Roman" w:eastAsia="Times New Roman" w:cs="Times New Roman"/>
          <w:color w:val="000000"/>
        </w:rPr>
        <w:t>16%</w:t>
      </w:r>
      <w:r>
        <w:rPr>
          <w:rFonts w:ascii="宋体" w:hAnsi="宋体" w:eastAsia="宋体" w:cs="宋体"/>
          <w:color w:val="000000"/>
        </w:rPr>
        <w:t>的氯化钠溶液来选种。下列有关溶液的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溶液是混合物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溶液一定是无色的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均一、稳定的液体一定是溶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植物油和水可以形成溶液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溶液是均一、稳定的混合物，正确。</w:t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溶液不一定是无色的，比如硫酸铜溶液为蓝色，选项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均一、稳定的液体不一定是溶液，比如水，选项错误。</w:t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</w:t>
      </w:r>
      <w:r>
        <w:rPr>
          <w:rFonts w:ascii="宋体" w:hAnsi="宋体" w:eastAsia="宋体" w:cs="宋体"/>
          <w:color w:val="000000"/>
        </w:rPr>
        <w:t>植物油和水不可以形成溶液，只能形成乳浊液，选项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我国有约</w:t>
      </w:r>
      <w:r>
        <w:rPr>
          <w:rFonts w:ascii="Times New Roman" w:hAnsi="Times New Roman" w:eastAsia="Times New Roman" w:cs="Times New Roman"/>
          <w:color w:val="000000"/>
        </w:rPr>
        <w:t>3.4</w:t>
      </w:r>
      <w:r>
        <w:rPr>
          <w:rFonts w:ascii="宋体" w:hAnsi="宋体" w:eastAsia="宋体" w:cs="宋体"/>
          <w:color w:val="000000"/>
        </w:rPr>
        <w:t>亿亩盐碱地具备种植水稻的基本条件，适宜种植耐盐碱水稻土地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8.8~9.2</w:t>
      </w:r>
      <w:r>
        <w:rPr>
          <w:rFonts w:ascii="宋体" w:hAnsi="宋体" w:eastAsia="宋体" w:cs="宋体"/>
          <w:color w:val="000000"/>
        </w:rPr>
        <w:t>，呈碱性。下列物质呈碱性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白醋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食盐水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C. 柠檬酸溶液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肥皂水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白醋的pH＜7，显酸性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食盐水pH=7，显中性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柠檬酸溶液pH＜7，显酸性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肥皂水pH＞7，显碱性，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D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“酸”对我们来说一定不陌生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稀盐酸不能用于除铁锈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浓硫酸具有腐蚀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浓盐酸没有挥发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稀盐酸能使无色酚酞溶液变红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. 稀盐酸可以和铁锈主要成分氧化铁反应，可用于除铁锈。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. 浓硫酸具有腐蚀性，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浓盐酸易挥发，具有挥发性。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. 稀盐酸呈酸性，不能使无色酚酞溶液变红，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:B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棉花地里的棉花因为缺氮导致叶片发黄，我们应该施用的化学肥料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KCl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棉花地里的棉花因为缺氮导致叶片发黄，故应施加氮肥，氮肥有促进植物茎叶生长茂盛，叶色浓绿、提高植物蛋白质含量的作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氯化钾含钾元素，属于钾肥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硝酸铵含氮元素，属于氮肥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磷酸钙含磷元素，属于磷肥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碳酸钾含钾元素，属于钾肥，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B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端午节是我国传统节日之一、包粽子的馅料有多种食材，包括糯米、瘦肉、蛋黄、食盐等，上述馅料中缺少的营养素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蛋白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糖类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无机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维生素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糯米富含糖类；瘦肉富含蛋白质；食盐属于无机盐，故缺少维生素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D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，有一个或两个选项符合题意。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选对但不全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。请将符合题意的选项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填涂在答题卡相应位置。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氧化汞分子分解示意图如图所示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57500" cy="12858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化学变化中，分子可以分成原子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原子是化学变化中的最小粒子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这个变化中，原子的种类发生改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物质只能由分子构成，不能由原子构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由图可知，在化学变化中，分子可分为原子，原子可重新组合为新的分子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在化学变化中，原子不能再分，原子是化学变化中的最小粒子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根据质量守恒定律，化学反应前后，原子的种类和数目不变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分子、原子、离子都是构成物质的微粒，如水由水分子构成，铁由铁原子构成，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B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日，神舟十三号载人飞船返回舱在东风着陆场成功着陆。航天员在空间站工作生活了</w:t>
      </w:r>
      <w:r>
        <w:rPr>
          <w:rFonts w:ascii="Times New Roman" w:hAnsi="Times New Roman" w:eastAsia="Times New Roman" w:cs="Times New Roman"/>
          <w:color w:val="000000"/>
        </w:rPr>
        <w:t>183</w:t>
      </w:r>
      <w:r>
        <w:rPr>
          <w:rFonts w:ascii="宋体" w:hAnsi="宋体" w:eastAsia="宋体" w:cs="宋体"/>
          <w:color w:val="000000"/>
        </w:rPr>
        <w:t>天，在空间站的生活离不开氧气。下列有关氧气的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氧气的化学性质很不活泼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氧气极易溶于水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空气中含量最多的气体是氧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氧气能供给呼吸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氧气的化学性质活泼，常温下就容易与其他物质反应，选项错误。</w:t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氧气不易溶于水，选项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空气中含量最多的气体是氮气，体积分数占了</w:t>
      </w:r>
      <w:r>
        <w:rPr>
          <w:rFonts w:ascii="Times New Roman" w:hAnsi="Times New Roman" w:eastAsia="Times New Roman" w:cs="Times New Roman"/>
          <w:color w:val="000000"/>
        </w:rPr>
        <w:t>78%</w:t>
      </w:r>
      <w:r>
        <w:rPr>
          <w:rFonts w:ascii="宋体" w:hAnsi="宋体" w:eastAsia="宋体" w:cs="宋体"/>
          <w:color w:val="000000"/>
        </w:rPr>
        <w:t>，氧气才有</w:t>
      </w:r>
      <w:r>
        <w:rPr>
          <w:rFonts w:ascii="Times New Roman" w:hAnsi="Times New Roman" w:eastAsia="Times New Roman" w:cs="Times New Roman"/>
          <w:color w:val="000000"/>
        </w:rPr>
        <w:t>21%</w:t>
      </w:r>
      <w:r>
        <w:rPr>
          <w:rFonts w:ascii="宋体" w:hAnsi="宋体" w:eastAsia="宋体" w:cs="宋体"/>
          <w:color w:val="000000"/>
        </w:rPr>
        <w:t>，选项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</w:t>
      </w:r>
      <w:r>
        <w:rPr>
          <w:rFonts w:ascii="宋体" w:hAnsi="宋体" w:eastAsia="宋体" w:cs="宋体"/>
          <w:color w:val="000000"/>
        </w:rPr>
        <w:t>氧气能供给呼吸，正确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劳动教育贯穿义务教育阶段，以下劳动项目与所涉及的化学知识相符合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3180"/>
        <w:gridCol w:w="33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劳动项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涉及到的化学知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使用煤炉时，用扇子往炉中扇风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空气流通，提供充足的氧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炒菜时油锅着火，用锅盖盖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降低油的着火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将熟石灰撒入土壤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熟石灰可改良酸性土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洗碗时，用洗涤剂去除油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洗涤剂主要是与油脂发生化学反应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、使用煤炉时，用扇子往炉中扇风，可以加速空气流通，提供充足的氧气，使火燃烧的更旺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炒菜时油锅着火，用锅盖盖灭，是隔绝空气，达到灭火的目的，着火点是一个定值，不能被降低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将熟石灰撒入土壤，熟石灰显碱性，能与酸性物质反应，可用于改良酸性土壤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洗碗时，用洗涤剂去除油污，是因为洗涤剂中含有乳化剂，具有乳化作用，能将油污乳化为细小油滴，随水冲走，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C。　　　　　　　　　　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化学方程式每个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其余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认真阅读下列材料，回答有关问题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日，神舟十三号乘组三位航天员在空间站进行太空授课。大家有幸再一次观看“天宫课堂”，体验科学的魅力。在这次太空课堂中，我们看到了一个神奇的画面：泡腾片在水球中产生大量的气泡，这些气泡竟然没有到处“乱跑”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泡腾片是生活中常见的物质，泡腾片在水中溶解后，发生化学反应产生大量气体，该气体是二氧化碳，能与水反应生成碳酸。由于失重，神奇画面中的大部分气泡停留在液体球中，极少部分小气泡由于速度较快脱离水球，从而释放出香味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二氧化碳属于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“单质”或“化合物”）；二氧化碳中氧元素的化合价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价：二氧化碳和水反应生成碳酸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.15pt;width:94.55pt;" o:ole="t" filled="f" o:preferrelative="t" stroked="f" coordsize="21600,21600">
            <v:path/>
            <v:fill on="f" focussize="0,0"/>
            <v:stroke on="f" joinstyle="miter"/>
            <v:imagedata r:id="rId15" o:title="eqIdfe4f9ab31db4386dd8106b9ff68f7db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该反应属于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反应（填“化合”或“分解”）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化合物    ②. -2    ③. 化合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二氧化碳是由C、O元素组成的纯净物，属于化合物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二氧化碳中氧元素显-2价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该反应符合“多变一”的特点，属于化合反应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请写出下列反应的化学方程式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木炭（主要成分是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）在氧气中充分燃烧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我国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80" name="图片 2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0" name="图片 20038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青铜文化历史悠久。西汉时期的湿法炼铜工艺就是利用铁和硫酸铜溶液反应制取铜，该反应的化学方程式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8.25pt;width:78.75pt;" o:ole="t" filled="f" o:preferrelative="t" stroked="f" coordsize="21600,21600">
            <v:path/>
            <v:fill on="f" focussize="0,0"/>
            <v:stroke on="f" joinstyle="miter"/>
            <v:imagedata r:id="rId18" o:title="eqIdad0e8214d73977bc5d1ffe291c0ed96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20" o:title="eqIde62c87a6ea39743dcdf94c0cd2bb41b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木炭在氧气中充分燃烧生成二氧化碳，该反应的化学方程式为：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8.25pt;width:78.75pt;" o:ole="t" filled="f" o:preferrelative="t" stroked="f" coordsize="21600,21600">
            <v:path/>
            <v:fill on="f" focussize="0,0"/>
            <v:stroke on="f" joinstyle="miter"/>
            <v:imagedata r:id="rId18" o:title="eqIdad0e8214d73977bc5d1ffe291c0ed963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铁和硫酸铜反应生成硫酸亚铁和铜，该反应的化学方程式为：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20" o:title="eqIde62c87a6ea39743dcdf94c0cd2bb41b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下图是实验室电解水实验的装置图。请回答下列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543050"/>
            <wp:effectExtent l="0" t="0" r="0" b="635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与负极相连的电极产生的气体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通过电解水实验得出结论：水是由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两种元素组成的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氢气##H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   （2）氢和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电解水实验中，“正氧负氢”，故与负极相连的电极产生的气体是氢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电解水生成氢气和氧气，氢气由氢元素组成，氧气由氧元素组成，根据质量守恒定律，化学反应前后，元素的种类不变，可得水是由氢元素和氧元素组成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下图是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物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200378" name="图片 2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8" name="图片 20037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溶解度曲线图。请回答下列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4763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含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℃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物质的溶解度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物质的溶解度（填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、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）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已知在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点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物质的溶液是不饱和溶液，要使其变为饱和溶液的方法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一种即可）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t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℃时，A、B的溶解度相等    （2）＞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增加A物质##恒温蒸发溶剂##降低温度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t</w:t>
      </w:r>
      <w:r>
        <w:rPr>
          <w:color w:val="000000"/>
          <w:vertAlign w:val="subscript"/>
        </w:rPr>
        <w:t>1</w:t>
      </w:r>
      <w:r>
        <w:rPr>
          <w:color w:val="000000"/>
        </w:rPr>
        <w:t>℃时，A、B的溶解度曲线相交于P点，故P点的含义为：t</w:t>
      </w:r>
      <w:r>
        <w:rPr>
          <w:color w:val="000000"/>
          <w:vertAlign w:val="subscript"/>
        </w:rPr>
        <w:t>1</w:t>
      </w:r>
      <w:r>
        <w:rPr>
          <w:color w:val="000000"/>
        </w:rPr>
        <w:t>℃时，A、B的溶解度相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图可知，在t</w:t>
      </w:r>
      <w:r>
        <w:rPr>
          <w:color w:val="000000"/>
          <w:vertAlign w:val="subscript"/>
        </w:rPr>
        <w:t>2</w:t>
      </w:r>
      <w:r>
        <w:rPr>
          <w:color w:val="000000"/>
        </w:rPr>
        <w:t>℃时，A物质的溶解度＞B物质的溶解度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的溶解度随温度的升高而增加，已知在M点时，A物质的溶液是不饱和溶液，要使其变为饱和溶液的方法有增加A物质，恒温蒸发溶剂，降低温度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、应用与推理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化学方程式每个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其余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在完成“实验室用氯酸钾和二氧化锰混合物加热制取氧气”的实验后，小明在老师的指导下回收二氧化锰和氯化钾，实验流程如下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384300"/>
            <wp:effectExtent l="0" t="0" r="635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8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名称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这个反应中二氧化锰的作用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请你计算：若制得</w:t>
      </w:r>
      <w:r>
        <w:rPr>
          <w:rFonts w:ascii="Times New Roman" w:hAnsi="Times New Roman" w:eastAsia="Times New Roman" w:cs="Times New Roman"/>
          <w:color w:val="000000"/>
        </w:rPr>
        <w:t>1.92g</w:t>
      </w:r>
      <w:r>
        <w:rPr>
          <w:rFonts w:ascii="宋体" w:hAnsi="宋体" w:eastAsia="宋体" w:cs="宋体"/>
          <w:color w:val="000000"/>
        </w:rPr>
        <w:t>氧气，则参加反应的氯酸钾（</w:t>
      </w:r>
      <w:r>
        <w:rPr>
          <w:rFonts w:ascii="Times New Roman" w:hAnsi="Times New Roman" w:eastAsia="Times New Roman" w:cs="Times New Roman"/>
          <w:color w:val="000000"/>
        </w:rPr>
        <w:t>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）的质量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请你设计实验方案，证明滤渣已洗净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过滤    （2）催化作用或加速氯酸钾分解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解：设制取1.92g氧气需要氯酸钾的质量为</w:t>
      </w:r>
      <w:r>
        <w:rPr>
          <w:i/>
          <w:color w:val="000000"/>
        </w:rPr>
        <w:t>x</w:t>
      </w:r>
      <w:r>
        <w:rPr>
          <w:color w:val="000000"/>
        </w:rPr>
        <w:br w:type="textWrapping"/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75.75pt;width:237.75pt;" o:ole="t" filled="f" o:preferrelative="t" stroked="f" coordsize="21600,21600">
            <v:path/>
            <v:fill on="f" focussize="0,0"/>
            <v:stroke on="f" joinstyle="miter"/>
            <v:imagedata r:id="rId27" o:title="eqId10b14112a4d5a86ead8f6677c8aa460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br w:type="textWrapping"/>
      </w:r>
      <w:r>
        <w:rPr>
          <w:color w:val="000000"/>
        </w:rPr>
        <w:t>答需要氯酸钾的质量为4.9g。</w:t>
      </w:r>
      <w:r>
        <w:rPr>
          <w:color w:val="000000"/>
        </w:rPr>
        <w:br w:type="textWrapping"/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取最后一次洗涤液滴加硝酸银溶液，如无沉淀生成则洗净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操作a将固体和液体分离，是过滤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氯酸钾分解中，二氧化锰加速氯酸钾分解，反应前后质量和化学性质不变，是该反应的催化剂，起到催化作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见答案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氯酸钾在加热及二氧化锰催化作用下分解为氯化钾和氧气，滤渣表面可能残留杂质氯化钾，则证明滤渣已洗净需要检验是否含有氯离子，可以使用硝酸银溶液。方法是取最后一次洗涤液滴加硝酸银溶液，如无沉淀生成则洗净。因只要与硝酸银反应有沉淀生成即说明有杂质，不需要排除其他离子的干扰，可不加入稀硝酸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小明在学完初中化学知识后，把常见八种</w:t>
      </w:r>
      <w:r>
        <w:rPr>
          <w:rFonts w:ascii="宋体" w:hAnsi="宋体" w:eastAsia="宋体" w:cs="宋体"/>
          <w:color w:val="000000"/>
          <w:em w:val="dot"/>
        </w:rPr>
        <w:t>化合物</w:t>
      </w:r>
      <w:r>
        <w:rPr>
          <w:rFonts w:ascii="宋体" w:hAnsi="宋体" w:eastAsia="宋体" w:cs="宋体"/>
          <w:color w:val="000000"/>
        </w:rPr>
        <w:t>（酸、碱、盐、氧化物）的相互关系连接成如下图所示。已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是最常见的一种溶剂、也是人体中含量最多的物质：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三种物质的类别相同。（“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”表示一种物质可以通过一步反应转化为另一种物质，“</w:t>
      </w:r>
      <w:r>
        <w:rPr>
          <w:rFonts w:ascii="Times New Roman" w:hAnsi="Times New Roman" w:eastAsia="Times New Roman" w:cs="Times New Roman"/>
          <w:color w:val="000000"/>
        </w:rPr>
        <w:t>—</w:t>
      </w:r>
      <w:r>
        <w:rPr>
          <w:rFonts w:ascii="宋体" w:hAnsi="宋体" w:eastAsia="宋体" w:cs="宋体"/>
          <w:color w:val="000000"/>
        </w:rPr>
        <w:t>”表示相连的两种物质之间可以发生反应。反应条件、部分反应物和生成物已略去。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2343150"/>
            <wp:effectExtent l="0" t="0" r="6350" b="635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物质的化学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写出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反应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H</w:t>
      </w:r>
      <w:r>
        <w:rPr>
          <w:color w:val="000000"/>
          <w:vertAlign w:val="subscript"/>
        </w:rPr>
        <w:t>2</w:t>
      </w:r>
      <w:r>
        <w:rPr>
          <w:color w:val="000000"/>
        </w:rPr>
        <w:t>O    （2）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75pt;width:182.25pt;" o:ole="t" filled="f" o:preferrelative="t" stroked="f" coordsize="21600,21600">
            <v:path/>
            <v:fill on="f" focussize="0,0"/>
            <v:stroke on="f" joinstyle="miter"/>
            <v:imagedata r:id="rId30" o:title="eqIdb9ff4675b7b6cdc7250895d3f54a596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已知A是最常见的一种溶剂、也是人体中含量最多的物质，可推出A为水；B能转化为C、A，C能转化为A，B可能是氢氧化钙，C可能是氢氧化钠，C能与D、G反应，D能转化为G，D可能是硫酸，G可能是硫酸铜，D能转化为E，D能与F反应，F能与E相互转化，可推出E为盐酸，F为氯化钡，H能与B、E反应，可推出H为碳酸钠，符合F、G、H三种物质类别相同的要求，代入验证，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6350" b="5715"/>
            <wp:docPr id="200376" name="图片 2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6" name="图片 20037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分析可知，A为水，化学式为：H</w:t>
      </w:r>
      <w:r>
        <w:rPr>
          <w:color w:val="000000"/>
          <w:vertAlign w:val="subscript"/>
        </w:rPr>
        <w:t>2</w:t>
      </w:r>
      <w:r>
        <w:rPr>
          <w:color w:val="000000"/>
        </w:rPr>
        <w:t>O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E和H反应为碳酸钠和盐酸反应生成氯化钠、二氧化碳和水，该反应的化学方程式为：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75pt;width:182.25pt;" o:ole="t" filled="f" o:preferrelative="t" stroked="f" coordsize="21600,21600">
            <v:path/>
            <v:fill on="f" focussize="0,0"/>
            <v:stroke on="f" joinstyle="miter"/>
            <v:imagedata r:id="rId30" o:title="eqIdb9ff4675b7b6cdc7250895d3f54a5961"/>
            <o:lock v:ext="edit" aspectratio="t"/>
            <w10:wrap type="none"/>
            <w10:anchorlock/>
          </v:shape>
          <o:OLEObject Type="Embed" ProgID="Equation.DSMT4" ShapeID="_x0000_i1032" DrawAspect="Content" ObjectID="_1468075732" r:id="rId32">
            <o:LockedField>false</o:LockedField>
          </o:OLEObject>
        </w:object>
      </w:r>
      <w:r>
        <w:rPr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五、实验探究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下列装置常用于实验室制取气体，请回答下列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95600" cy="15906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仪器①的名称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明同学用大理石和稀盐酸制取二氧化碳，选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装置作为发生装置，长颈漏斗下端管口应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应选择的收集装置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字母代号）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将燃着的木条放在集气瓶口，发现木条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说明二氧化碳已收集满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试管    （2）    ①. 反应物液面以下    ②. D    （3）熄灭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仪器①的名称是试管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小明同学用大理石和稀盐酸制取二氧化碳，选择B装置作为发生装置，长颈漏斗下端管口应伸入反应物液面以下形成“液封”，防止生成的气体从长颈漏斗逸出，二氧化碳能溶于水，密度比空气大，应选择的收集装置是D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二氧化碳不可燃也不支持燃烧，将燃着的木条放在集气瓶口，发现木条熄灭，说明二氧化碳已收集满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已知某金属材料中含有镁、锌、铁、铜中的两种。小明在老师的指导下对该金属材料的成分进行探究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【查阅资料】金属与盐酸反应的比较，如下图所示。得出这四种金属的活动性由强到弱的顺序是</w:t>
      </w:r>
      <w:r>
        <w:rPr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00400" cy="1381125"/>
            <wp:effectExtent l="0" t="0" r="0" b="317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【进行实验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实验一：</w:t>
      </w:r>
    </w:p>
    <w:tbl>
      <w:tblPr>
        <w:tblStyle w:val="4"/>
        <w:tblW w:w="81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120"/>
        <w:gridCol w:w="2280"/>
        <w:gridCol w:w="27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0" w:hRule="atLeast"/>
        </w:trPr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步骤</w:t>
            </w:r>
          </w:p>
        </w:tc>
        <w:tc>
          <w:tcPr>
            <w:tcW w:w="22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现象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5" w:hRule="atLeast"/>
        </w:trPr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取少量金属材料样品于试管中，加入</w:t>
            </w:r>
            <w:r>
              <w:rPr>
                <w:rFonts w:ascii="宋体" w:hAnsi="宋体" w:eastAsia="宋体" w:cs="宋体"/>
                <w:color w:val="000000"/>
                <w:em w:val="dot"/>
              </w:rPr>
              <w:t>过量</w:t>
            </w:r>
            <w:r>
              <w:rPr>
                <w:rFonts w:ascii="宋体" w:hAnsi="宋体" w:eastAsia="宋体" w:cs="宋体"/>
                <w:color w:val="000000"/>
              </w:rPr>
              <w:t>的稀硫酸。观察现象</w:t>
            </w:r>
          </w:p>
        </w:tc>
        <w:tc>
          <w:tcPr>
            <w:tcW w:w="22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固体全部溶解，</w: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____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金属材料中一定有铁，一定没有</w:t>
            </w:r>
            <w:r>
              <w:rPr>
                <w:color w:val="000000"/>
              </w:rPr>
              <w:t>_________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0" w:hRule="atLeast"/>
        </w:trPr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完成后，将废液倒入废液缸中</w:t>
            </w:r>
          </w:p>
        </w:tc>
        <w:tc>
          <w:tcPr>
            <w:tcW w:w="22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――――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―――――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实验二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另取金属材料，用砂纸打磨，称量其质量为</w:t>
      </w:r>
      <w:r>
        <w:rPr>
          <w:rFonts w:ascii="Times New Roman" w:hAnsi="Times New Roman" w:eastAsia="Times New Roman" w:cs="Times New Roman"/>
          <w:color w:val="000000"/>
        </w:rPr>
        <w:t>20g</w:t>
      </w:r>
      <w:r>
        <w:rPr>
          <w:rFonts w:ascii="宋体" w:hAnsi="宋体" w:eastAsia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将打磨过的金属材料浸入</w:t>
      </w:r>
      <w:r>
        <w:rPr>
          <w:rFonts w:ascii="宋体" w:hAnsi="宋体" w:eastAsia="宋体" w:cs="宋体"/>
          <w:color w:val="000000"/>
          <w:em w:val="dot"/>
        </w:rPr>
        <w:t>过量</w:t>
      </w:r>
      <w:r>
        <w:rPr>
          <w:rFonts w:ascii="宋体" w:hAnsi="宋体" w:eastAsia="宋体" w:cs="宋体"/>
          <w:color w:val="000000"/>
        </w:rPr>
        <w:t>的硫酸锌溶液中，过一会儿取出，洗净，在</w:t>
      </w:r>
      <w:r>
        <w:rPr>
          <w:rFonts w:ascii="宋体" w:hAnsi="宋体" w:eastAsia="宋体" w:cs="宋体"/>
          <w:color w:val="000000"/>
          <w:em w:val="dot"/>
        </w:rPr>
        <w:t>一定条件</w:t>
      </w:r>
      <w:r>
        <w:rPr>
          <w:rFonts w:ascii="宋体" w:hAnsi="宋体" w:eastAsia="宋体" w:cs="宋体"/>
          <w:color w:val="000000"/>
        </w:rPr>
        <w:t>下烘干，称量其质量大于</w:t>
      </w:r>
      <w:r>
        <w:rPr>
          <w:rFonts w:ascii="Times New Roman" w:hAnsi="Times New Roman" w:eastAsia="Times New Roman" w:cs="Times New Roman"/>
          <w:color w:val="000000"/>
        </w:rPr>
        <w:t>20g</w:t>
      </w:r>
      <w:r>
        <w:rPr>
          <w:rFonts w:ascii="宋体" w:hAnsi="宋体" w:eastAsia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：实验完成后，将废液倒入废液缸中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【得出结论】该金属材料中除铁外，还含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【实验反思】步骤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，“一定条件”指的是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【拓展提升】小红想对废液缸中的废液进行回收利用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请你帮她分析废液成分，废液中溶质的成分是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（填化学式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3716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Mg＞Zn＞Fe＞Cu    ②. 产生气泡，溶液由无色变为浅绿色    ③. Cu##铜    ④. 镁##Mg    ⑤. 隔绝空气或氧气    ⑥. MgSO</w:t>
      </w:r>
      <w:r>
        <w:rPr>
          <w:color w:val="000000"/>
          <w:vertAlign w:val="subscript"/>
        </w:rPr>
        <w:t>4</w:t>
      </w:r>
      <w:r>
        <w:rPr>
          <w:color w:val="000000"/>
        </w:rPr>
        <w:t>、FeSO</w:t>
      </w:r>
      <w:r>
        <w:rPr>
          <w:color w:val="000000"/>
          <w:vertAlign w:val="subscript"/>
        </w:rPr>
        <w:t>4</w:t>
      </w:r>
      <w:r>
        <w:rPr>
          <w:color w:val="000000"/>
        </w:rPr>
        <w:t>、H</w:t>
      </w:r>
      <w:r>
        <w:rPr>
          <w:color w:val="000000"/>
          <w:vertAlign w:val="subscript"/>
        </w:rPr>
        <w:t>2</w:t>
      </w:r>
      <w:r>
        <w:rPr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color w:val="000000"/>
        </w:rPr>
        <w:t>、ZnSO</w:t>
      </w:r>
      <w:r>
        <w:rPr>
          <w:color w:val="000000"/>
          <w:vertAlign w:val="subscript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查阅资料：由图可知，镁、锌、铁能与稀盐酸反应，产生气泡，且镁反应最剧烈，其次是锌，然后是铁，说明在金属活动性顺序里，镁、锌、铁排在氢前。且镁比锌活泼，锌比铁活泼，铜与稀盐酸不反应，无明显现象，说明在金属活动性顺序里，铜排在氢后，故这四种金属的活动性由强到弱的顺序是：Mg＞Zn＞Fe＞Cu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进行实验：实验一：现象为固体全部溶解，结论为金属材料中一定有铁，故取少量金属材料样品于试管中，加入过量的稀硫酸。铁与稀硫酸反应生成硫酸亚铁和氢气，故现象为：固体全部溶解，产生气泡，溶液由无色变为浅绿色，固体全部溶解，说明金属材料中一定没有铜，因为铜与稀硫酸不反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实验二：得出结论：将打磨过的金属材料浸入过量的硫酸锌溶液中，过一会儿取出，洗净，在一定条件下烘干，称量其质量大于20g，说明金属材料中含镁，镁和硫酸锌反应生成硫酸镁和锌，即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37" o:title="eqId04b39c4d498c911940bc3bfa3b18641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6">
            <o:LockedField>false</o:LockedField>
          </o:OLEObject>
        </w:object>
      </w:r>
      <w:r>
        <w:rPr>
          <w:color w:val="000000"/>
        </w:rPr>
        <w:t>，24份质量的镁置换出65份质量的锌，固体质量增加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实验反思：由以上分析可知，该金属材料中含镁和铁，镁、铁均能在加热的条件下与空气中的氧气反应，故步骤2中，“一定条件”指的是隔绝空气或氧气；　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拓展提升：实验一中，镁和稀硫酸反应生成硫酸镁和氢气，铁和稀硫酸反应生成硫酸亚铁和氢气，稀硫酸过量，故实验一的废液中含硫酸镁、硫酸亚铁、硫酸；实验二中镁和和硫酸锌反应生成硫酸镁和锌，硫酸锌过量，故实验二的废液中含硫酸锌、硫酸镁，故废液中的溶质为：MgSO</w:t>
      </w:r>
      <w:r>
        <w:rPr>
          <w:color w:val="000000"/>
          <w:vertAlign w:val="subscript"/>
        </w:rPr>
        <w:t>4</w:t>
      </w:r>
      <w:r>
        <w:rPr>
          <w:color w:val="000000"/>
        </w:rPr>
        <w:t>、FeSO</w:t>
      </w:r>
      <w:r>
        <w:rPr>
          <w:color w:val="000000"/>
          <w:vertAlign w:val="subscript"/>
        </w:rPr>
        <w:t>4</w:t>
      </w:r>
      <w:r>
        <w:rPr>
          <w:color w:val="000000"/>
        </w:rPr>
        <w:t>、H</w:t>
      </w:r>
      <w:r>
        <w:rPr>
          <w:color w:val="000000"/>
          <w:vertAlign w:val="subscript"/>
        </w:rPr>
        <w:t>2</w:t>
      </w:r>
      <w:r>
        <w:rPr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color w:val="000000"/>
        </w:rPr>
        <w:t>、ZnSO</w:t>
      </w:r>
      <w:r>
        <w:rPr>
          <w:color w:val="000000"/>
          <w:vertAlign w:val="subscript"/>
        </w:rPr>
        <w:t>4</w:t>
      </w:r>
      <w:r>
        <w:rPr>
          <w:color w:val="000000"/>
        </w:rPr>
        <w:t>。　　　　　　　　　</w: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B9472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wmf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0" Type="http://schemas.openxmlformats.org/officeDocument/2006/relationships/fontTable" Target="fontTable.xml"/><Relationship Id="rId4" Type="http://schemas.openxmlformats.org/officeDocument/2006/relationships/footer" Target="footer1.xml"/><Relationship Id="rId39" Type="http://schemas.openxmlformats.org/officeDocument/2006/relationships/customXml" Target="../customXml/item2.xml"/><Relationship Id="rId38" Type="http://schemas.openxmlformats.org/officeDocument/2006/relationships/customXml" Target="../customXml/item1.xml"/><Relationship Id="rId37" Type="http://schemas.openxmlformats.org/officeDocument/2006/relationships/image" Target="media/image24.wmf"/><Relationship Id="rId36" Type="http://schemas.openxmlformats.org/officeDocument/2006/relationships/oleObject" Target="embeddings/oleObject9.bin"/><Relationship Id="rId35" Type="http://schemas.openxmlformats.org/officeDocument/2006/relationships/image" Target="media/image23.png"/><Relationship Id="rId34" Type="http://schemas.openxmlformats.org/officeDocument/2006/relationships/image" Target="media/image22.png"/><Relationship Id="rId33" Type="http://schemas.openxmlformats.org/officeDocument/2006/relationships/image" Target="media/image21.png"/><Relationship Id="rId32" Type="http://schemas.openxmlformats.org/officeDocument/2006/relationships/oleObject" Target="embeddings/oleObject8.bin"/><Relationship Id="rId31" Type="http://schemas.openxmlformats.org/officeDocument/2006/relationships/image" Target="media/image20.wmf"/><Relationship Id="rId30" Type="http://schemas.openxmlformats.org/officeDocument/2006/relationships/image" Target="media/image19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8.png"/><Relationship Id="rId27" Type="http://schemas.openxmlformats.org/officeDocument/2006/relationships/image" Target="media/image17.wmf"/><Relationship Id="rId26" Type="http://schemas.openxmlformats.org/officeDocument/2006/relationships/oleObject" Target="embeddings/oleObject6.bin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oleObject" Target="embeddings/oleObject5.bin"/><Relationship Id="rId21" Type="http://schemas.openxmlformats.org/officeDocument/2006/relationships/oleObject" Target="embeddings/oleObject4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2.wmf"/><Relationship Id="rId17" Type="http://schemas.openxmlformats.org/officeDocument/2006/relationships/oleObject" Target="embeddings/oleObject2.bin"/><Relationship Id="rId16" Type="http://schemas.openxmlformats.org/officeDocument/2006/relationships/image" Target="media/image11.wmf"/><Relationship Id="rId15" Type="http://schemas.openxmlformats.org/officeDocument/2006/relationships/image" Target="media/image10.wmf"/><Relationship Id="rId14" Type="http://schemas.openxmlformats.org/officeDocument/2006/relationships/oleObject" Target="embeddings/oleObject1.bin"/><Relationship Id="rId13" Type="http://schemas.openxmlformats.org/officeDocument/2006/relationships/image" Target="media/image9.png"/><Relationship Id="rId12" Type="http://schemas.openxmlformats.org/officeDocument/2006/relationships/image" Target="media/image8.wmf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4T11:50:00Z</dcterms:created>
  <dc:creator>学科网试题生产平台</dc:creator>
  <dc:description>3006990789509120</dc:description>
  <cp:lastModifiedBy>二洋诗意</cp:lastModifiedBy>
  <dcterms:modified xsi:type="dcterms:W3CDTF">2022-07-09T04:16:27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56</vt:lpwstr>
  </property>
  <property fmtid="{D5CDD505-2E9C-101B-9397-08002B2CF9AE}" pid="7" name="ICV">
    <vt:lpwstr>1F9FD048BAA5490F8B215E05A82C2E6C</vt:lpwstr>
  </property>
</Properties>
</file>